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2" r:id="rId2"/>
  </p:sldMasterIdLst>
  <p:notesMasterIdLst>
    <p:notesMasterId r:id="rId39"/>
  </p:notesMasterIdLst>
  <p:sldIdLst>
    <p:sldId id="257" r:id="rId3"/>
    <p:sldId id="293" r:id="rId4"/>
    <p:sldId id="294" r:id="rId5"/>
    <p:sldId id="260" r:id="rId6"/>
    <p:sldId id="261" r:id="rId7"/>
    <p:sldId id="259" r:id="rId8"/>
    <p:sldId id="264" r:id="rId9"/>
    <p:sldId id="263" r:id="rId10"/>
    <p:sldId id="266" r:id="rId11"/>
    <p:sldId id="265" r:id="rId12"/>
    <p:sldId id="268" r:id="rId13"/>
    <p:sldId id="267" r:id="rId14"/>
    <p:sldId id="270" r:id="rId15"/>
    <p:sldId id="269" r:id="rId16"/>
    <p:sldId id="290" r:id="rId17"/>
    <p:sldId id="273" r:id="rId18"/>
    <p:sldId id="272" r:id="rId19"/>
    <p:sldId id="271" r:id="rId20"/>
    <p:sldId id="275" r:id="rId21"/>
    <p:sldId id="276" r:id="rId22"/>
    <p:sldId id="274" r:id="rId23"/>
    <p:sldId id="291" r:id="rId24"/>
    <p:sldId id="292" r:id="rId25"/>
    <p:sldId id="278" r:id="rId26"/>
    <p:sldId id="277" r:id="rId27"/>
    <p:sldId id="280" r:id="rId28"/>
    <p:sldId id="281" r:id="rId29"/>
    <p:sldId id="279" r:id="rId30"/>
    <p:sldId id="283" r:id="rId31"/>
    <p:sldId id="282" r:id="rId32"/>
    <p:sldId id="284" r:id="rId33"/>
    <p:sldId id="286" r:id="rId34"/>
    <p:sldId id="288" r:id="rId35"/>
    <p:sldId id="287" r:id="rId36"/>
    <p:sldId id="289" r:id="rId37"/>
    <p:sldId id="285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1" autoAdjust="0"/>
    <p:restoredTop sz="81961" autoAdjust="0"/>
  </p:normalViewPr>
  <p:slideViewPr>
    <p:cSldViewPr showGuides="1">
      <p:cViewPr varScale="1">
        <p:scale>
          <a:sx n="95" d="100"/>
          <a:sy n="95" d="100"/>
        </p:scale>
        <p:origin x="132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7A6A1-140E-4053-A62A-AFDAF6E6ECEB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B8C0-8F1E-47A8-9B24-9AB8E2F12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14649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49756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48934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5589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2591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89891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999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61155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6269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8599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5090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09002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31767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83477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34736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04726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06698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16357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59779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65205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67963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1518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86068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3025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30635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26562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5725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396286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367226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93051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24489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49631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3628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39303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37117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261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09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8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3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1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3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CDE7C-CCB6-471C-9199-918A33307958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5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611560" y="2465669"/>
            <a:ext cx="81176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6000" b="1" i="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МАТЕМАТИЧЕСКИЙ АНАЛИЗ</a:t>
            </a:r>
            <a:endParaRPr lang="ru-RU" sz="6000" b="1" i="0" dirty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accent1">
                  <a:lumMod val="7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370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547789" y="546392"/>
            <a:ext cx="44149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2. Понятие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7981" y="836712"/>
            <a:ext cx="814214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, не содержащее ни одного элемента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ы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обозначается 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7981" y="2139384"/>
            <a:ext cx="814214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лементы множества записывают в фигурных скобках, внутри которых они перечислены, либо указано общее свойство, которым обладают элементы данного множества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7088" y="4645282"/>
            <a:ext cx="44489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 15, 2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0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0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целое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46893" y="5300575"/>
            <a:ext cx="29354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[0;5)</a:t>
            </a:r>
          </a:p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 1, 2, 3, 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4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547789" y="546392"/>
            <a:ext cx="44149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2. Понятие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7088" y="1026294"/>
            <a:ext cx="8142146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дмножество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каждый элемент 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является элементом 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9023" y="2873582"/>
            <a:ext cx="7553337" cy="659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е:     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   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ли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В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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7088" y="3557915"/>
            <a:ext cx="81421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вны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или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овпадают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 (т.е. множества состоят из одних и тех же элементов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1921" y="5345757"/>
            <a:ext cx="7553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е:     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83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382026" y="551078"/>
            <a:ext cx="560935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3. Теоретико-множественные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пера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7454" y="1410779"/>
            <a:ext cx="852876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ключени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ссмотрено в предыдущем пункт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71600" y="2024961"/>
            <a:ext cx="7553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ение: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 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07189" y="2744487"/>
            <a:ext cx="431288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фическое изображение операций – на диаграммах Эйлера-Венна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9312" y="2811239"/>
            <a:ext cx="3105583" cy="1991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70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382026" y="551078"/>
            <a:ext cx="560935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3. Теоретико-множественные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пера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7034" y="1484784"/>
            <a:ext cx="814214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ъединением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множество, состоящее из элементов, каждый из которых принадлежит хотя бы одному из этих множеств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630" y="4203326"/>
            <a:ext cx="7553337" cy="659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ение: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 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131" y="3667256"/>
            <a:ext cx="3886742" cy="243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5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382026" y="551078"/>
            <a:ext cx="560935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3. Теоретико-множественные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пера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7034" y="1484784"/>
            <a:ext cx="814214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ересечением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множество, состоящее из элементов, принадлежащих одновременно как множеств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ак и множеств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630" y="4203326"/>
            <a:ext cx="7553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ение: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 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9116" y="3795527"/>
            <a:ext cx="3886742" cy="243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29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382026" y="551078"/>
            <a:ext cx="560935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3. Теоретико-множественные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пера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4398" y="1123322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пражнение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808" y="4116191"/>
            <a:ext cx="4127883" cy="1800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223" y="4116799"/>
            <a:ext cx="4127883" cy="18000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327" y="2002284"/>
            <a:ext cx="4629796" cy="14289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19673" y="3604447"/>
            <a:ext cx="700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сечение                                  Объединение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87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382026" y="551078"/>
            <a:ext cx="560935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3. Теоретико-множественные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пера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7034" y="1484784"/>
            <a:ext cx="8142146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зностью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множество, состоящее из элементов, каждый из которых принадлежит множеств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но не принадлежит множеств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630" y="4203326"/>
            <a:ext cx="7553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ение: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\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956" y="3507127"/>
            <a:ext cx="3810532" cy="2286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89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382026" y="551078"/>
            <a:ext cx="560935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3. Теоретико-множественные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пера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7034" y="1484784"/>
            <a:ext cx="8142146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имметрической разностью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множество, состоящее из элементов, каждый из которых принадлежит только одному из множеств –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л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6630" y="4203326"/>
            <a:ext cx="7553337" cy="659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ение: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7562" y="3594547"/>
            <a:ext cx="3811541" cy="2115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90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109056" y="551078"/>
            <a:ext cx="48051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4. Множество 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йствительных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сел 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7034" y="1484784"/>
            <a:ext cx="814214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а, элементами которых являются числа,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вы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903" y="2876925"/>
            <a:ext cx="755333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туральные числа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5547" y="3453393"/>
            <a:ext cx="755333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1; 2; 3; 4; …;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; …}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8427" y="4274108"/>
            <a:ext cx="7553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ые числа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91071" y="4850576"/>
            <a:ext cx="7553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;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; …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; …}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58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7" grpId="0"/>
      <p:bldP spid="15" grpId="0"/>
      <p:bldP spid="16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109056" y="551078"/>
            <a:ext cx="48051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4. Множество 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йствительных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сел 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7034" y="1484784"/>
            <a:ext cx="81421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циональные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а – это числа вида       , 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целое,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туральное.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Можно и так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n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целые 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)</a:t>
            </a:r>
            <a:endParaRPr 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517" y="3394794"/>
            <a:ext cx="7553337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множество рациональных чисел: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263306"/>
              </p:ext>
            </p:extLst>
          </p:nvPr>
        </p:nvGraphicFramePr>
        <p:xfrm>
          <a:off x="6732240" y="1443630"/>
          <a:ext cx="432048" cy="97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4" imgW="203040" imgH="457200" progId="Equation.DSMT4">
                  <p:embed/>
                </p:oleObj>
              </mc:Choice>
              <mc:Fallback>
                <p:oleObj name="Equation" r:id="rId4" imgW="203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2240" y="1443630"/>
                        <a:ext cx="432048" cy="97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23761"/>
              </p:ext>
            </p:extLst>
          </p:nvPr>
        </p:nvGraphicFramePr>
        <p:xfrm>
          <a:off x="708709" y="4140605"/>
          <a:ext cx="3603626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6" imgW="1688760" imgH="495000" progId="Equation.DSMT4">
                  <p:embed/>
                </p:oleObj>
              </mc:Choice>
              <mc:Fallback>
                <p:oleObj name="Equation" r:id="rId6" imgW="1688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709" y="4140605"/>
                        <a:ext cx="3603626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75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1773852" y="103117"/>
            <a:ext cx="6008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>
              <a:buNone/>
            </a:pPr>
            <a:r>
              <a:rPr lang="ru-RU" sz="3600" b="1" i="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МАТЕМАТИЧЕСКИЙ АНАЛИЗ</a:t>
            </a:r>
            <a:endParaRPr lang="ru-RU" sz="3600" b="1" i="0" dirty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844583" y="3834914"/>
            <a:ext cx="78669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щая продолжительность курса - 2 семестра</a:t>
            </a:r>
          </a:p>
          <a:p>
            <a:pPr algn="ctr">
              <a:lnSpc>
                <a:spcPct val="150000"/>
              </a:lnSpc>
            </a:pPr>
            <a:r>
              <a:rPr lang="ru-RU" sz="24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конце </a:t>
            </a:r>
            <a:r>
              <a:rPr lang="ru-RU" sz="24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ого </a:t>
            </a:r>
            <a:r>
              <a:rPr lang="ru-RU" sz="24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местра </a:t>
            </a:r>
            <a:r>
              <a:rPr lang="ru-RU" sz="24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зачет</a:t>
            </a:r>
          </a:p>
          <a:p>
            <a:pPr algn="ctr">
              <a:lnSpc>
                <a:spcPct val="150000"/>
              </a:lnSpc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конце второго семестра - экзамен</a:t>
            </a:r>
            <a:endParaRPr lang="ru-RU" sz="24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04822" y="739106"/>
            <a:ext cx="59464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>
              <a:buNone/>
            </a:pPr>
            <a:r>
              <a:rPr lang="ru-RU" sz="3200" b="1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айдамак Инна Владимировна</a:t>
            </a:r>
            <a:endParaRPr lang="ru-RU" sz="3200" b="1" i="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42317" y="2329716"/>
            <a:ext cx="2471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>
              <a:buNone/>
            </a:pPr>
            <a:r>
              <a:rPr lang="ru-RU" sz="2800" b="1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3 аудитория</a:t>
            </a:r>
            <a:endParaRPr lang="ru-RU" sz="2800" b="1" i="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646" y="1537628"/>
            <a:ext cx="8030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>
              <a:buNone/>
            </a:pP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фундаментальной математики и механики</a:t>
            </a:r>
            <a:endParaRPr lang="ru-RU" sz="2800" i="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07175" y="3140968"/>
            <a:ext cx="3741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>
              <a:buNone/>
            </a:pPr>
            <a:r>
              <a:rPr lang="en-US" sz="2800" b="1" i="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ydamakIV@mail.ru</a:t>
            </a:r>
            <a:endParaRPr lang="ru-RU" sz="2800" b="1" i="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2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8" grpId="0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109056" y="551078"/>
            <a:ext cx="48051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4. Множество 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йствительных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сел 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5576" y="3004299"/>
            <a:ext cx="809444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тельные числа, не являющиеся рациональными,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ррациональны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ество иррациональных чисел обозначается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5576" y="1572422"/>
            <a:ext cx="81586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ество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тельных (вещественных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ел</a:t>
            </a:r>
            <a:endParaRPr 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67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109056" y="551078"/>
            <a:ext cx="48051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4. Множество 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йствительных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сел 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91253"/>
              </p:ext>
            </p:extLst>
          </p:nvPr>
        </p:nvGraphicFramePr>
        <p:xfrm>
          <a:off x="2458540" y="2019581"/>
          <a:ext cx="3927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4" imgW="1841400" imgH="228600" progId="Equation.DSMT4">
                  <p:embed/>
                </p:oleObj>
              </mc:Choice>
              <mc:Fallback>
                <p:oleObj name="Equation" r:id="rId4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8540" y="2019581"/>
                        <a:ext cx="39274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149" y="2758269"/>
            <a:ext cx="6192114" cy="2972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96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109056" y="551078"/>
            <a:ext cx="48051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4. Множество 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йствительных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сел 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8438" y="1665816"/>
            <a:ext cx="8210742" cy="3892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ительно к описанной классификации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ют еще два идеальных бесконечных числа: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люс-бесконечност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+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и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ус-бесконечност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-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читая при этом, что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любого числа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ыполнено -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69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109056" y="551078"/>
            <a:ext cx="48051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4. Множество </a:t>
            </a:r>
          </a:p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йствительных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сел 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8438" y="1665816"/>
            <a:ext cx="844605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 либо вместо обеих бесконечностей (+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 и -), либо в дополнение к ним рассматривают еще один идеальный элемент (), называемый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есконечностью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без знака). 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равнение этого элемента с числами не производится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52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635896" y="551078"/>
            <a:ext cx="527830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5. Числовые промежутки. Окрестность точк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5576" y="1471659"/>
            <a:ext cx="8158623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чески множество вещественных чисел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ображают в виде точек на некоторой прямой, которую называют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вой прямой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обозначают тем же символом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4515841"/>
            <a:ext cx="4877481" cy="114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06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635896" y="551078"/>
            <a:ext cx="527830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5. Числовые промежутки. Окрестность точк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528" y="1426909"/>
            <a:ext cx="868068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действительные числа, причем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выми промежутка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зывают подмножества всех действительных чисел, имеющих следующий вид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3528" y="3429000"/>
            <a:ext cx="865531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={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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 отрезок (замкнутый промежуток)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{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интервал ( открытый промежуток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{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полуоткрытые интервалы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{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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(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луоткрытые отрезк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авая фигурная скобка 4"/>
          <p:cNvSpPr/>
          <p:nvPr/>
        </p:nvSpPr>
        <p:spPr>
          <a:xfrm>
            <a:off x="3489373" y="4917556"/>
            <a:ext cx="216024" cy="1035384"/>
          </a:xfrm>
          <a:prstGeom prst="rightBrace">
            <a:avLst>
              <a:gd name="adj1" fmla="val 83290"/>
              <a:gd name="adj2" fmla="val 49080"/>
            </a:avLst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980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635896" y="551078"/>
            <a:ext cx="527830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5. Числовые промежутки. Окрестность точк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5536" y="1340768"/>
            <a:ext cx="609953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={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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{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 =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авая фигурная скобка 4"/>
          <p:cNvSpPr/>
          <p:nvPr/>
        </p:nvSpPr>
        <p:spPr>
          <a:xfrm>
            <a:off x="5774995" y="1549138"/>
            <a:ext cx="360040" cy="2947737"/>
          </a:xfrm>
          <a:prstGeom prst="rightBrace">
            <a:avLst>
              <a:gd name="adj1" fmla="val 83290"/>
              <a:gd name="adj2" fmla="val 49080"/>
            </a:avLst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481283" y="2220391"/>
            <a:ext cx="24280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сконечные интервалы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0029" y="4921872"/>
            <a:ext cx="86593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а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зываются соответственно левым и правым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ца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этих промежутков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15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5" grpId="0" animBg="1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635896" y="551078"/>
            <a:ext cx="527830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5. Числовые промежутки. Окрестность точк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1713552"/>
            <a:ext cx="84418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крестност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это любой интервал, содержащий данную точку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8588" y="3548651"/>
            <a:ext cx="79272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окрестность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это любой интервал вида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 ;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), где 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2760" y="4524240"/>
            <a:ext cx="3057952" cy="81926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2746864"/>
            <a:ext cx="3057952" cy="819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67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635896" y="551078"/>
            <a:ext cx="527830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5. Числовые промежутки. Окрестность точк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1713552"/>
            <a:ext cx="84418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евая и правая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окрестност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это произвольные полуинтервалы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8076" y="3348424"/>
            <a:ext cx="844182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колотая окрестность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окрестност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бразуется из окрестности (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окрестност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этой точки путем удаления из нее самой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5481922"/>
            <a:ext cx="3058761" cy="819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96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5856" y="551078"/>
            <a:ext cx="56383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6. Модуль вещественного числ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1412776"/>
            <a:ext cx="844182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ждому числ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опоставляется число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называемое его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одуле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бсолютной величи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и определяемое по правилу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57213"/>
              </p:ext>
            </p:extLst>
          </p:nvPr>
        </p:nvGraphicFramePr>
        <p:xfrm>
          <a:off x="4670821" y="2598674"/>
          <a:ext cx="3490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4" imgW="1333440" imgH="406080" progId="Equation.DSMT4">
                  <p:embed/>
                </p:oleObj>
              </mc:Choice>
              <mc:Fallback>
                <p:oleObj name="Equation" r:id="rId4" imgW="133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0821" y="2598674"/>
                        <a:ext cx="3490913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7544" y="3645024"/>
            <a:ext cx="844182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ли эквивалентн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79032"/>
              </p:ext>
            </p:extLst>
          </p:nvPr>
        </p:nvGraphicFramePr>
        <p:xfrm>
          <a:off x="3594996" y="3786118"/>
          <a:ext cx="27924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4996" y="3786118"/>
                        <a:ext cx="279241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73820" y="4430050"/>
            <a:ext cx="844182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чески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значает расстояние от этого числ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от точки) до точки 0 – начала координат координатной оси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35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1773852" y="103117"/>
            <a:ext cx="6008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>
              <a:buNone/>
            </a:pPr>
            <a:r>
              <a:rPr lang="ru-RU" sz="3600" b="1" i="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МАТЕМАТИЧЕСКИЙ АНАЛИЗ</a:t>
            </a:r>
            <a:endParaRPr lang="ru-RU" sz="3600" b="1" i="0" dirty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9532678"/>
              </p:ext>
            </p:extLst>
          </p:nvPr>
        </p:nvGraphicFramePr>
        <p:xfrm>
          <a:off x="2628962" y="4077072"/>
          <a:ext cx="4295800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7800"/>
                <a:gridCol w="3048000"/>
              </a:tblGrid>
              <a:tr h="263272"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аллы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ценка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Symbol" panose="05050102010706020507" pitchFamily="18" charset="2"/>
                        <a:buChar char="³"/>
                      </a:pPr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лично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 – 90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орошо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 – 75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довлетворительно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60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удовлетворительно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86020" y="1408121"/>
            <a:ext cx="8370970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терии перевода баллов </a:t>
            </a: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зачете</a:t>
            </a:r>
            <a:endPara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6020" y="3434393"/>
            <a:ext cx="8370970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терии перевода баллов в оценки</a:t>
            </a:r>
            <a:endPara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820906"/>
              </p:ext>
            </p:extLst>
          </p:nvPr>
        </p:nvGraphicFramePr>
        <p:xfrm>
          <a:off x="2628962" y="2105536"/>
          <a:ext cx="4295800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7800"/>
                <a:gridCol w="3048000"/>
              </a:tblGrid>
              <a:tr h="263272"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аллы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ценка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Symbol" panose="05050102010706020507" pitchFamily="18" charset="2"/>
                        <a:buChar char="³"/>
                      </a:pPr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чтено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60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 зачтено</a:t>
                      </a:r>
                      <a:endParaRPr lang="ru-RU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86020" y="785442"/>
            <a:ext cx="8370970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0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ЛЬНО-РЕЙТИНГОВАЯ СИСТЕМА</a:t>
            </a:r>
            <a:endParaRPr lang="ru-RU" sz="2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39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5856" y="551078"/>
            <a:ext cx="56383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6. Модуль вещественного числ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4122" y="1703614"/>
            <a:ext cx="844182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модулей справедливы равенства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43075"/>
              </p:ext>
            </p:extLst>
          </p:nvPr>
        </p:nvGraphicFramePr>
        <p:xfrm>
          <a:off x="1380901" y="2422267"/>
          <a:ext cx="661511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4" imgW="2527200" imgH="457200" progId="Equation.DSMT4">
                  <p:embed/>
                </p:oleObj>
              </mc:Choice>
              <mc:Fallback>
                <p:oleObj name="Equation" r:id="rId4" imgW="252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0901" y="2422267"/>
                        <a:ext cx="6615112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88673" y="4234557"/>
            <a:ext cx="844182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модулей справедливы неравенства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12658"/>
              </p:ext>
            </p:extLst>
          </p:nvPr>
        </p:nvGraphicFramePr>
        <p:xfrm>
          <a:off x="2067179" y="5082453"/>
          <a:ext cx="54848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6" imgW="2095200" imgH="253800" progId="Equation.DSMT4">
                  <p:embed/>
                </p:oleObj>
              </mc:Choice>
              <mc:Fallback>
                <p:oleObj name="Equation" r:id="rId6" imgW="2095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7179" y="5082453"/>
                        <a:ext cx="5484813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87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5856" y="551078"/>
            <a:ext cx="56383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6. Модуль вещественного числ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6805" y="1236921"/>
            <a:ext cx="8441826" cy="742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я:</a:t>
            </a:r>
            <a:endParaRPr lang="ru-RU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386"/>
              </p:ext>
            </p:extLst>
          </p:nvPr>
        </p:nvGraphicFramePr>
        <p:xfrm>
          <a:off x="594345" y="2156657"/>
          <a:ext cx="1730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5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45" y="2156657"/>
                        <a:ext cx="17303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96397"/>
              </p:ext>
            </p:extLst>
          </p:nvPr>
        </p:nvGraphicFramePr>
        <p:xfrm>
          <a:off x="2467645" y="2145975"/>
          <a:ext cx="2095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7645" y="2145975"/>
                        <a:ext cx="20955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79308"/>
              </p:ext>
            </p:extLst>
          </p:nvPr>
        </p:nvGraphicFramePr>
        <p:xfrm>
          <a:off x="4200402" y="2145974"/>
          <a:ext cx="2263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0402" y="2145974"/>
                        <a:ext cx="22637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42212"/>
              </p:ext>
            </p:extLst>
          </p:nvPr>
        </p:nvGraphicFramePr>
        <p:xfrm>
          <a:off x="2467645" y="2669402"/>
          <a:ext cx="4192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name="Equation" r:id="rId10" imgW="1600200" imgH="203040" progId="Equation.DSMT4">
                  <p:embed/>
                </p:oleObj>
              </mc:Choice>
              <mc:Fallback>
                <p:oleObj name="Equation" r:id="rId10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7645" y="2669402"/>
                        <a:ext cx="41925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267435"/>
              </p:ext>
            </p:extLst>
          </p:nvPr>
        </p:nvGraphicFramePr>
        <p:xfrm>
          <a:off x="5981129" y="3232646"/>
          <a:ext cx="31273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name="Equation" r:id="rId12" imgW="1193760" imgH="406080" progId="Equation.DSMT4">
                  <p:embed/>
                </p:oleObj>
              </mc:Choice>
              <mc:Fallback>
                <p:oleObj name="Equation" r:id="rId12" imgW="1193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81129" y="3232646"/>
                        <a:ext cx="31273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22323"/>
              </p:ext>
            </p:extLst>
          </p:nvPr>
        </p:nvGraphicFramePr>
        <p:xfrm>
          <a:off x="2841597" y="3497759"/>
          <a:ext cx="3227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1597" y="3497759"/>
                        <a:ext cx="322738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17733"/>
              </p:ext>
            </p:extLst>
          </p:nvPr>
        </p:nvGraphicFramePr>
        <p:xfrm>
          <a:off x="564826" y="4326116"/>
          <a:ext cx="31607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1" name="Equation" r:id="rId16" imgW="1206360" imgH="406080" progId="Equation.DSMT4">
                  <p:embed/>
                </p:oleObj>
              </mc:Choice>
              <mc:Fallback>
                <p:oleObj name="Equation" r:id="rId16" imgW="1206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4826" y="4326116"/>
                        <a:ext cx="3160713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7041057" y="1937357"/>
            <a:ext cx="2102943" cy="1389111"/>
            <a:chOff x="7041057" y="1937357"/>
            <a:chExt cx="2102943" cy="1389111"/>
          </a:xfrm>
        </p:grpSpPr>
        <p:sp>
          <p:nvSpPr>
            <p:cNvPr id="32" name="TextBox 31"/>
            <p:cNvSpPr txBox="1"/>
            <p:nvPr/>
          </p:nvSpPr>
          <p:spPr>
            <a:xfrm>
              <a:off x="7041057" y="1937357"/>
              <a:ext cx="2102943" cy="830997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 (пересечение)</a:t>
              </a:r>
              <a:endParaRPr lang="ru-RU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Прямая со стрелкой 5"/>
            <p:cNvCxnSpPr/>
            <p:nvPr/>
          </p:nvCxnSpPr>
          <p:spPr>
            <a:xfrm>
              <a:off x="7668344" y="2799151"/>
              <a:ext cx="216024" cy="52731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Группа 6"/>
          <p:cNvGrpSpPr/>
          <p:nvPr/>
        </p:nvGrpSpPr>
        <p:grpSpPr>
          <a:xfrm>
            <a:off x="657725" y="5211641"/>
            <a:ext cx="2102943" cy="1309919"/>
            <a:chOff x="657725" y="5211641"/>
            <a:chExt cx="2102943" cy="1309919"/>
          </a:xfrm>
        </p:grpSpPr>
        <p:sp>
          <p:nvSpPr>
            <p:cNvPr id="33" name="TextBox 32"/>
            <p:cNvSpPr txBox="1"/>
            <p:nvPr/>
          </p:nvSpPr>
          <p:spPr>
            <a:xfrm>
              <a:off x="657725" y="5690563"/>
              <a:ext cx="2102943" cy="830997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ИЛИ (объединение)</a:t>
              </a:r>
            </a:p>
          </p:txBody>
        </p:sp>
        <p:cxnSp>
          <p:nvCxnSpPr>
            <p:cNvPr id="34" name="Прямая со стрелкой 33"/>
            <p:cNvCxnSpPr/>
            <p:nvPr/>
          </p:nvCxnSpPr>
          <p:spPr>
            <a:xfrm flipV="1">
              <a:off x="1801126" y="5211641"/>
              <a:ext cx="648569" cy="46574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Группа 7"/>
          <p:cNvGrpSpPr/>
          <p:nvPr/>
        </p:nvGrpSpPr>
        <p:grpSpPr>
          <a:xfrm>
            <a:off x="5241619" y="4541307"/>
            <a:ext cx="3437100" cy="1953400"/>
            <a:chOff x="5241619" y="4541307"/>
            <a:chExt cx="3437100" cy="1953400"/>
          </a:xfrm>
        </p:grpSpPr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459426"/>
                </p:ext>
              </p:extLst>
            </p:nvPr>
          </p:nvGraphicFramePr>
          <p:xfrm>
            <a:off x="5760287" y="5879878"/>
            <a:ext cx="2097087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2" name="Equation" r:id="rId18" imgW="799920" imgH="203040" progId="Equation.DSMT4">
                    <p:embed/>
                  </p:oleObj>
                </mc:Choice>
                <mc:Fallback>
                  <p:oleObj name="Equation" r:id="rId18" imgW="799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60287" y="5879878"/>
                          <a:ext cx="2097087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215337"/>
                </p:ext>
              </p:extLst>
            </p:nvPr>
          </p:nvGraphicFramePr>
          <p:xfrm>
            <a:off x="5751784" y="5264185"/>
            <a:ext cx="2097087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3" name="Equation" r:id="rId20" imgW="799920" imgH="203040" progId="Equation.DSMT4">
                    <p:embed/>
                  </p:oleObj>
                </mc:Choice>
                <mc:Fallback>
                  <p:oleObj name="Equation" r:id="rId20" imgW="799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51784" y="5264185"/>
                          <a:ext cx="2097087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5241619" y="4541307"/>
              <a:ext cx="3437100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амостоятельно:</a:t>
              </a:r>
              <a:endPara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Скругленный прямоугольник 9"/>
            <p:cNvSpPr/>
            <p:nvPr/>
          </p:nvSpPr>
          <p:spPr>
            <a:xfrm>
              <a:off x="5308784" y="4678009"/>
              <a:ext cx="3317767" cy="1816698"/>
            </a:xfrm>
            <a:prstGeom prst="roundRect">
              <a:avLst/>
            </a:prstGeom>
            <a:noFill/>
            <a:ln w="285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91975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5856" y="551078"/>
            <a:ext cx="56383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7. Основные положения о</a:t>
            </a:r>
          </a:p>
          <a:p>
            <a:pPr algn="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щественных числа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1412776"/>
            <a:ext cx="844182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ксиома непрерывности (полноты):</a:t>
            </a:r>
            <a:endParaRPr lang="ru-RU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3568" y="2299174"/>
            <a:ext cx="78488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непустые множества такие, что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ля всех чисел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найдется 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акое, чт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ля всех 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64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5856" y="551078"/>
            <a:ext cx="56383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7. Основные положения о</a:t>
            </a:r>
          </a:p>
          <a:p>
            <a:pPr algn="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щественных числа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5535" y="1445375"/>
            <a:ext cx="85186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числового 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его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ерхней гранью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ют числ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акое, чт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ри всех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7343" y="2920794"/>
            <a:ext cx="851866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ерхней гранью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и пишут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p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ес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верхняя грань этого множества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ля любой другой верхней гран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95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5856" y="551078"/>
            <a:ext cx="56383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7. Основные положения о</a:t>
            </a:r>
          </a:p>
          <a:p>
            <a:pPr algn="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щественных числа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5535" y="1445375"/>
            <a:ext cx="85186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ижней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нью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ля числового 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7343" y="2920794"/>
            <a:ext cx="851866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а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ижняя гран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пределяется как числ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f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являющееся нижней гранью дл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ак, чт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ля любой другой нижней гран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761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5856" y="551078"/>
            <a:ext cx="56383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7. Основные положения о</a:t>
            </a:r>
          </a:p>
          <a:p>
            <a:pPr algn="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щественных числа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5135" y="1484784"/>
            <a:ext cx="7848872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множеств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меет верхнюю грань, то говорят, что оно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граничено сверх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7780" y="2797027"/>
            <a:ext cx="7848872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наличии нижней грани у множеств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го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граниченным сниз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3811" y="4189168"/>
            <a:ext cx="7848872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ество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граниченны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оно ограничено как снизу, так и сверху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3811" y="5579733"/>
            <a:ext cx="7848872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о равносильно тому, что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: 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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76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5856" y="551078"/>
            <a:ext cx="56383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7. Основные положения о</a:t>
            </a:r>
          </a:p>
          <a:p>
            <a:pPr algn="r"/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щественных числа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1917" y="1454155"/>
            <a:ext cx="7848872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 Архимед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5804" y="3456602"/>
            <a:ext cx="84424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чисел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уществует бесконечно много рациональных чисел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аких, чт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и бесконечно много иррациональных чисел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аких, чт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4486" y="2063134"/>
            <a:ext cx="7848872" cy="659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3529" y="2720590"/>
            <a:ext cx="87069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 о плотности множества вещественных чисел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98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3507798" y="570922"/>
            <a:ext cx="209583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i="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тература</a:t>
            </a:r>
          </a:p>
          <a:p>
            <a:pPr algn="ctr"/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теория)</a:t>
            </a:r>
            <a:endParaRPr lang="ru-RU" sz="2800" b="1" i="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52537" y="1535765"/>
            <a:ext cx="8577962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удрявцев Л.Д.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кий курс математического анализа (в 2 томах)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ru-RU" sz="2800" b="1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рхипов Г.И., Садовничий В.А., </a:t>
            </a:r>
            <a:r>
              <a:rPr lang="ru-RU" sz="2800" b="1" i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убариков</a:t>
            </a:r>
            <a:r>
              <a:rPr lang="ru-RU" sz="2800" b="1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.Н. </a:t>
            </a:r>
            <a:r>
              <a:rPr lang="ru-RU" sz="28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екции по математическому анализу. Учебник для университетов и педагогических вузов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ипачёв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.С.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ий анализ. Учебное пособие для вузов</a:t>
            </a:r>
            <a:endParaRPr lang="ru-RU" sz="28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84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3443966" y="570922"/>
            <a:ext cx="22234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i="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тература</a:t>
            </a:r>
          </a:p>
          <a:p>
            <a:pPr algn="ctr"/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практикум)</a:t>
            </a:r>
            <a:endParaRPr lang="ru-RU" sz="2800" b="1" i="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452537" y="1535765"/>
            <a:ext cx="857796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 startAt="4"/>
            </a:pPr>
            <a:r>
              <a:rPr 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ерман Г.Н. Сборник задач по курсу математического анализа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 startAt="4"/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ко П.Е., Попов А.Г., Кожевникова.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сшая математика в упражнениях и задачах (в 2 томах)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 startAt="4"/>
            </a:pP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унгу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.Н., Письменный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.Т. и др.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борник задач по высшей математике  (в 2 томах)          </a:t>
            </a:r>
          </a:p>
        </p:txBody>
      </p:sp>
    </p:spTree>
    <p:extLst>
      <p:ext uri="{BB962C8B-B14F-4D97-AF65-F5344CB8AC3E}">
        <p14:creationId xmlns:p14="http://schemas.microsoft.com/office/powerpoint/2010/main" val="137329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217881" y="574706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525185" y="1124744"/>
            <a:ext cx="814214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квантор всеобщности</a:t>
            </a:r>
          </a:p>
          <a:p>
            <a:pPr algn="ctr">
              <a:lnSpc>
                <a:spcPct val="150000"/>
              </a:lnSpc>
            </a:pP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для любого…», «при всех…»,  «для каждого…» и т.п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83781" y="574706"/>
            <a:ext cx="49172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1. Логическая символи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8890" y="2319287"/>
            <a:ext cx="841473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квантор существования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существует…», «найдется…» и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.п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4431" y="3543133"/>
            <a:ext cx="882365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логическое следствие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следовательно…», «следует…» и т.п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6121" y="4771172"/>
            <a:ext cx="836027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логическая равносильность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тогда и только тогда…», «равносильно…» и т.п.</a:t>
            </a:r>
          </a:p>
        </p:txBody>
      </p:sp>
    </p:spTree>
    <p:extLst>
      <p:ext uri="{BB962C8B-B14F-4D97-AF65-F5344CB8AC3E}">
        <p14:creationId xmlns:p14="http://schemas.microsoft.com/office/powerpoint/2010/main" val="167590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9" grpId="0"/>
      <p:bldP spid="40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568924" y="1171591"/>
            <a:ext cx="81421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нятие множества является одним из основных неопределяемых понятий математики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47789" y="546392"/>
            <a:ext cx="44149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2. Понятие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8924" y="2553285"/>
            <a:ext cx="8393793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д «множеством» понимают совокупность (собрание, класс, семейство,…) некоторых объектов, объединенных по какому-либо признаку.</a:t>
            </a:r>
          </a:p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считается заданным, если задан набор объектов и объединяющий их признак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15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568924" y="1171591"/>
            <a:ext cx="814214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ы</a:t>
            </a:r>
            <a:endParaRPr lang="ru-RU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47789" y="546392"/>
            <a:ext cx="44149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2. Понятие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36706" y="1840713"/>
            <a:ext cx="8393793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студентов, находящихся в данной аудитории</a:t>
            </a:r>
          </a:p>
          <a:p>
            <a:pPr marL="3429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корней уравнения</a:t>
            </a:r>
          </a:p>
          <a:p>
            <a:pPr marL="3429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атомов водорода на Солнце</a:t>
            </a:r>
          </a:p>
          <a:p>
            <a:pPr marL="3429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букв алфавита</a:t>
            </a:r>
          </a:p>
          <a:p>
            <a:pPr>
              <a:lnSpc>
                <a:spcPct val="150000"/>
              </a:lnSpc>
            </a:pP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42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1. Введение в математический анализ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199844" y="546392"/>
            <a:ext cx="26596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568924" y="908720"/>
            <a:ext cx="81421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ъекты, из которых состоит заданное множество, называются его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лементами.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47789" y="546392"/>
            <a:ext cx="44149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2. Понятие множеств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8924" y="2216373"/>
            <a:ext cx="83937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а принято обозначать большими буквами:</a:t>
            </a:r>
          </a:p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, В, С, , , …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т.д.,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 их элементы – маленькими буквами:</a:t>
            </a:r>
          </a:p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, в, с, , ,…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т.д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1823" y="5264227"/>
            <a:ext cx="814214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«элемент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ринадлежит множеств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»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1823" y="5808720"/>
            <a:ext cx="814214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«элемент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 принадлежит множеству С»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5087" y="4729292"/>
            <a:ext cx="7553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я: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31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6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931F2DF-A966-48DF-9F49-D906F334EA6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14</Words>
  <Application>Microsoft Office PowerPoint</Application>
  <PresentationFormat>Экран (4:3)</PresentationFormat>
  <Paragraphs>288</Paragraphs>
  <Slides>36</Slides>
  <Notes>3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ourier New</vt:lpstr>
      <vt:lpstr>Symbol</vt:lpstr>
      <vt:lpstr>Tahoma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5T17:13:25Z</dcterms:created>
  <dcterms:modified xsi:type="dcterms:W3CDTF">2018-09-02T20:51:1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339991</vt:lpwstr>
  </property>
</Properties>
</file>